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6234699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6234700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6234701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6234702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6234703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6234704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BF69F9" w:rsidP="00EF4294">
      <w:pPr>
        <w:spacing w:line="240" w:lineRule="auto"/>
      </w:pPr>
      <w:r>
        <w:t>&gt;&gt; x = -2</w:t>
      </w:r>
      <w:r w:rsidR="00EF4294">
        <w:t>;</w:t>
      </w:r>
    </w:p>
    <w:p w:rsidR="00EF4294" w:rsidRDefault="00BF69F9" w:rsidP="00EF4294">
      <w:pPr>
        <w:spacing w:line="240" w:lineRule="auto"/>
      </w:pPr>
      <w:r>
        <w:t>&gt;&gt; y= 3</w:t>
      </w:r>
      <w:r w:rsidR="00EF4294">
        <w:t>;</w:t>
      </w:r>
    </w:p>
    <w:p w:rsidR="00B73144" w:rsidRDefault="00BF69F9" w:rsidP="00EF429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17D05" w:rsidRDefault="00817D05" w:rsidP="00817D05">
      <w:pPr>
        <w:spacing w:line="240" w:lineRule="auto"/>
      </w:pPr>
      <w:r>
        <w:t>&gt;&gt; x = -2;</w:t>
      </w:r>
    </w:p>
    <w:p w:rsidR="00817D05" w:rsidRDefault="00817D05" w:rsidP="00817D05">
      <w:pPr>
        <w:spacing w:line="240" w:lineRule="auto"/>
      </w:pPr>
      <w:r>
        <w:t>&gt;&gt; y= 3;</w:t>
      </w:r>
    </w:p>
    <w:p w:rsidR="00817D05" w:rsidRDefault="00817D05" w:rsidP="00B7314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;</w:t>
      </w:r>
    </w:p>
    <w:p w:rsidR="00B73144" w:rsidRDefault="00817D05" w:rsidP="00B73144">
      <w:pPr>
        <w:spacing w:line="240" w:lineRule="auto"/>
      </w:pPr>
      <w:r>
        <w:t xml:space="preserve">&gt;&gt; </w:t>
      </w:r>
      <w:r w:rsidR="00EF4294">
        <w:t>abs(z)</w:t>
      </w:r>
    </w:p>
    <w:p w:rsidR="00817D05" w:rsidRDefault="00817D05" w:rsidP="00B73144">
      <w:pPr>
        <w:spacing w:line="240" w:lineRule="auto"/>
      </w:pPr>
      <w:r>
        <w:t xml:space="preserve">&gt;&gt; </w:t>
      </w:r>
      <w:proofErr w:type="spellStart"/>
      <w:r w:rsidRPr="00817D05">
        <w:t>radtodeg</w:t>
      </w:r>
      <w:proofErr w:type="spellEnd"/>
      <w:r w:rsidRPr="00817D05">
        <w:t>(angle(z)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817D05" w:rsidP="00B73144">
      <w:pPr>
        <w:spacing w:line="240" w:lineRule="auto"/>
      </w:pPr>
      <w:r>
        <w:t xml:space="preserve">Magnitude: </w:t>
      </w:r>
      <w:r w:rsidR="00EF4294" w:rsidRPr="00EF4294">
        <w:t>4    18     1</w:t>
      </w:r>
    </w:p>
    <w:p w:rsidR="00EF4294" w:rsidRPr="00EF4294" w:rsidRDefault="00817D05" w:rsidP="00B73144">
      <w:pPr>
        <w:spacing w:line="240" w:lineRule="auto"/>
      </w:pPr>
      <w:r>
        <w:t xml:space="preserve">Angles: </w:t>
      </w:r>
      <w:proofErr w:type="gramStart"/>
      <w:r w:rsidRPr="00817D05">
        <w:t>0  180.0000</w:t>
      </w:r>
      <w:proofErr w:type="gramEnd"/>
      <w:r w:rsidRPr="00817D05">
        <w:t xml:space="preserve">   81.0285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6234705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6234706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lastRenderedPageBreak/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6234707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6234708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6234709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6234710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74306" w:rsidRDefault="00774306" w:rsidP="00774306">
      <w:pPr>
        <w:spacing w:line="240" w:lineRule="auto"/>
      </w:pPr>
      <w:r>
        <w:t>&gt;&gt; x = -200:1:100;</w:t>
      </w:r>
    </w:p>
    <w:p w:rsidR="00774306" w:rsidRDefault="00774306" w:rsidP="00774306">
      <w:pPr>
        <w:spacing w:line="240" w:lineRule="auto"/>
      </w:pPr>
      <w:r>
        <w:t xml:space="preserve">&gt;&gt; y = </w:t>
      </w:r>
      <w:proofErr w:type="gramStart"/>
      <w:r>
        <w:t>3.*</w:t>
      </w:r>
      <w:proofErr w:type="gramEnd"/>
      <w:r>
        <w:t>(x.^2) +2;</w:t>
      </w:r>
    </w:p>
    <w:p w:rsidR="00774306" w:rsidRDefault="00774306" w:rsidP="00774306">
      <w:pPr>
        <w:spacing w:line="240" w:lineRule="auto"/>
      </w:pPr>
      <w:r>
        <w:t>&gt;&gt; Q = [</w:t>
      </w:r>
      <w:proofErr w:type="spellStart"/>
      <w:proofErr w:type="gramStart"/>
      <w:r>
        <w:t>x;y</w:t>
      </w:r>
      <w:proofErr w:type="spellEnd"/>
      <w:proofErr w:type="gramEnd"/>
      <w:r>
        <w:t>];</w:t>
      </w:r>
    </w:p>
    <w:p w:rsidR="00536AD2" w:rsidRPr="00536AD2" w:rsidRDefault="00774306" w:rsidP="00774306">
      <w:pPr>
        <w:spacing w:line="240" w:lineRule="auto"/>
      </w:pPr>
      <w:r>
        <w:t>&gt;&gt; Q*Q'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 xml:space="preserve">   1.0e+11 *</w:t>
      </w:r>
    </w:p>
    <w:p w:rsidR="00774306" w:rsidRDefault="00774306" w:rsidP="00774306">
      <w:pPr>
        <w:spacing w:line="240" w:lineRule="auto"/>
      </w:pPr>
      <w:r>
        <w:t xml:space="preserve">    0.0000   -0.0114</w:t>
      </w:r>
    </w:p>
    <w:p w:rsidR="004D189E" w:rsidRDefault="00774306" w:rsidP="00774306">
      <w:pPr>
        <w:spacing w:line="240" w:lineRule="auto"/>
      </w:pPr>
      <w:r>
        <w:t xml:space="preserve">   -0.0114    6.0171</w:t>
      </w:r>
    </w:p>
    <w:p w:rsidR="001046C5" w:rsidRDefault="001046C5" w:rsidP="004D189E">
      <w:pPr>
        <w:spacing w:line="240" w:lineRule="auto"/>
      </w:pPr>
      <w:r>
        <w:lastRenderedPageBreak/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6234711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6234712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6234713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6234714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6234715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Default="006415E3" w:rsidP="006415E3">
      <w:pPr>
        <w:spacing w:line="240" w:lineRule="auto"/>
      </w:pPr>
      <w:r>
        <w:t>&gt;&gt; y=power(x,3) + 2*power(x,2) +x</w:t>
      </w:r>
      <w:r w:rsidR="00774306">
        <w:t>;</w:t>
      </w:r>
    </w:p>
    <w:p w:rsidR="00774306" w:rsidRPr="005E4FB6" w:rsidRDefault="00774306" w:rsidP="006415E3">
      <w:pPr>
        <w:spacing w:line="240" w:lineRule="auto"/>
      </w:pPr>
      <w:r>
        <w:t>&gt;&gt; y = y’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>y =</w:t>
      </w:r>
    </w:p>
    <w:p w:rsidR="00774306" w:rsidRDefault="00774306" w:rsidP="00774306">
      <w:pPr>
        <w:spacing w:line="240" w:lineRule="auto"/>
      </w:pPr>
    </w:p>
    <w:p w:rsidR="00774306" w:rsidRDefault="00774306" w:rsidP="00774306">
      <w:pPr>
        <w:spacing w:line="240" w:lineRule="auto"/>
      </w:pPr>
      <w:r>
        <w:t xml:space="preserve">    -2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4</w:t>
      </w:r>
    </w:p>
    <w:p w:rsidR="00774306" w:rsidRDefault="00774306" w:rsidP="00774306">
      <w:pPr>
        <w:spacing w:line="240" w:lineRule="auto"/>
      </w:pPr>
      <w:r>
        <w:t xml:space="preserve">    18</w:t>
      </w:r>
    </w:p>
    <w:p w:rsidR="00774306" w:rsidRDefault="00774306" w:rsidP="00774306">
      <w:pPr>
        <w:spacing w:line="240" w:lineRule="auto"/>
      </w:pPr>
      <w:r>
        <w:t xml:space="preserve">    48</w:t>
      </w:r>
    </w:p>
    <w:p w:rsidR="00774306" w:rsidRDefault="00774306" w:rsidP="00774306">
      <w:pPr>
        <w:spacing w:line="240" w:lineRule="auto"/>
      </w:pPr>
      <w:r>
        <w:t xml:space="preserve">   100</w:t>
      </w:r>
    </w:p>
    <w:p w:rsidR="001046C5" w:rsidRPr="004D189E" w:rsidRDefault="001046C5" w:rsidP="00774306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6234716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6234717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lastRenderedPageBreak/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6234718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6234719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10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20)</w:t>
      </w:r>
    </w:p>
    <w:p w:rsidR="008F4095" w:rsidRP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Z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50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2B6D65" w:rsidRDefault="002B6D65" w:rsidP="002B6D65">
      <w:pPr>
        <w:spacing w:line="240" w:lineRule="auto"/>
      </w:pPr>
      <w:r>
        <w:t>X =</w:t>
      </w:r>
      <w:r>
        <w:t xml:space="preserve"> </w:t>
      </w:r>
    </w:p>
    <w:p w:rsidR="002B6D65" w:rsidRDefault="002B6D65" w:rsidP="002B6D65">
      <w:pPr>
        <w:spacing w:line="240" w:lineRule="auto"/>
      </w:pPr>
      <w:r>
        <w:t>1023/1024</w:t>
      </w:r>
    </w:p>
    <w:p w:rsidR="002B6D65" w:rsidRDefault="002B6D65" w:rsidP="002B6D65">
      <w:pPr>
        <w:spacing w:line="240" w:lineRule="auto"/>
      </w:pPr>
      <w:r>
        <w:t>Y =</w:t>
      </w:r>
      <w:r>
        <w:t xml:space="preserve"> </w:t>
      </w:r>
    </w:p>
    <w:p w:rsidR="002B6D65" w:rsidRDefault="002B6D65" w:rsidP="002B6D65">
      <w:pPr>
        <w:spacing w:line="240" w:lineRule="auto"/>
      </w:pPr>
      <w:r>
        <w:t>1048575/1048576</w:t>
      </w:r>
      <w:bookmarkStart w:id="0" w:name="_GoBack"/>
    </w:p>
    <w:bookmarkEnd w:id="0"/>
    <w:p w:rsidR="002B6D65" w:rsidRDefault="002B6D65" w:rsidP="002B6D65">
      <w:pPr>
        <w:spacing w:line="240" w:lineRule="auto"/>
      </w:pPr>
      <w:r>
        <w:t>Z =</w:t>
      </w:r>
    </w:p>
    <w:p w:rsidR="002B6D65" w:rsidRDefault="002B6D65" w:rsidP="002B6D65">
      <w:pPr>
        <w:spacing w:line="240" w:lineRule="auto"/>
      </w:pPr>
      <w:r>
        <w:t>1125899906842623/1125899906842624</w:t>
      </w:r>
    </w:p>
    <w:p w:rsidR="002B6D65" w:rsidRPr="002B6D65" w:rsidRDefault="002B6D65" w:rsidP="002B6D65">
      <w:pPr>
        <w:spacing w:line="240" w:lineRule="auto"/>
      </w:pPr>
      <w:r>
        <w:t>These values get</w:t>
      </w:r>
      <w:r w:rsidR="00F01951">
        <w:t xml:space="preserve"> increasingly close to 1 as n increases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6234720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6234721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6234722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6234723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6234724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F50FA" w:rsidRDefault="00CF50FA" w:rsidP="008D714C"/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8B333A" w:rsidRDefault="008B333A" w:rsidP="001046C5">
      <w:pPr>
        <w:spacing w:line="240" w:lineRule="auto"/>
      </w:pP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60B3" w:rsidRPr="005617CB" w:rsidRDefault="001260B3" w:rsidP="00CF50FA">
      <w:pPr>
        <w:spacing w:line="240" w:lineRule="auto"/>
      </w:pP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5E4342" w:rsidRPr="005E4342" w:rsidRDefault="005E4342" w:rsidP="005E4342">
      <w:pPr>
        <w:spacing w:line="240" w:lineRule="auto"/>
      </w:pPr>
      <w:r w:rsidRPr="005E4342">
        <w:t xml:space="preserve">  Columns 1 through 6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0           1           1           2           3           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7 through 12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8          13          21          34          55          89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3 through 18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144         233         377         610         987        159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9 through 24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2584        4181        6765       10946       17711       2865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 2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46368</w:t>
      </w:r>
    </w:p>
    <w:p w:rsidR="001046C5" w:rsidRDefault="008B333A" w:rsidP="001046C5">
      <w:pPr>
        <w:spacing w:line="240" w:lineRule="auto"/>
      </w:pPr>
      <w:r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lastRenderedPageBreak/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1:1:24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 = [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milog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'Log of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ibinocci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Graph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X axi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Log of Fibonacci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Pr="00795F32" w:rsidRDefault="00795F32" w:rsidP="00CF50FA">
      <w:pPr>
        <w:spacing w:line="240" w:lineRule="auto"/>
      </w:pP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795F32" w:rsidP="001046C5">
      <w:pPr>
        <w:spacing w:line="240" w:lineRule="auto"/>
      </w:pPr>
      <w:r>
        <w:rPr>
          <w:noProof/>
        </w:rPr>
        <w:drawing>
          <wp:inline distT="0" distB="0" distL="0" distR="0" wp14:anchorId="2696C6A7" wp14:editId="014FBD47">
            <wp:extent cx="5581650" cy="499671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1q14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6331" cy="5000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EB3" w:rsidRDefault="00247EB3" w:rsidP="001046C5">
      <w:pPr>
        <w:spacing w:line="240" w:lineRule="auto"/>
      </w:pPr>
    </w:p>
    <w:p w:rsidR="00B008C7" w:rsidRDefault="00B008C7" w:rsidP="001046C5">
      <w:pPr>
        <w:spacing w:line="240" w:lineRule="auto"/>
        <w:rPr>
          <w:b/>
        </w:rPr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9" o:title=""/>
          </v:shape>
          <o:OLEObject Type="Embed" ProgID="Equation.DSMT4" ShapeID="_x0000_i1051" DrawAspect="Content" ObjectID="_1566234725" r:id="rId60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1" o:title=""/>
          </v:shape>
          <o:OLEObject Type="Embed" ProgID="Equation.DSMT4" ShapeID="_x0000_i1052" DrawAspect="Content" ObjectID="_1566234726" r:id="rId62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D4F1E" w:rsidRDefault="00BD4F1E" w:rsidP="00BD4F1E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74E2" w:rsidRDefault="00AC74E2" w:rsidP="00751378">
      <w:pPr>
        <w:spacing w:after="0" w:line="240" w:lineRule="auto"/>
      </w:pPr>
      <w:r>
        <w:separator/>
      </w:r>
    </w:p>
  </w:endnote>
  <w:endnote w:type="continuationSeparator" w:id="0">
    <w:p w:rsidR="00AC74E2" w:rsidRDefault="00AC74E2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8F4095" w:rsidRPr="008F4095">
      <w:rPr>
        <w:rFonts w:asciiTheme="majorHAnsi" w:eastAsiaTheme="majorEastAsia" w:hAnsiTheme="majorHAnsi" w:cstheme="majorBidi"/>
        <w:noProof/>
      </w:rPr>
      <w:t>9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74E2" w:rsidRDefault="00AC74E2" w:rsidP="00751378">
      <w:pPr>
        <w:spacing w:after="0" w:line="240" w:lineRule="auto"/>
      </w:pPr>
      <w:r>
        <w:separator/>
      </w:r>
    </w:p>
  </w:footnote>
  <w:footnote w:type="continuationSeparator" w:id="0">
    <w:p w:rsidR="00AC74E2" w:rsidRDefault="00AC74E2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260B3"/>
    <w:rsid w:val="00140BE5"/>
    <w:rsid w:val="001655A8"/>
    <w:rsid w:val="001671FF"/>
    <w:rsid w:val="00182D86"/>
    <w:rsid w:val="001A503D"/>
    <w:rsid w:val="001E57F0"/>
    <w:rsid w:val="00212FA4"/>
    <w:rsid w:val="00241453"/>
    <w:rsid w:val="002468BF"/>
    <w:rsid w:val="00247EB3"/>
    <w:rsid w:val="00276302"/>
    <w:rsid w:val="00283DC2"/>
    <w:rsid w:val="002A7EF9"/>
    <w:rsid w:val="002B6D65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536AD2"/>
    <w:rsid w:val="005461C8"/>
    <w:rsid w:val="005A6595"/>
    <w:rsid w:val="005C53C1"/>
    <w:rsid w:val="005C5613"/>
    <w:rsid w:val="005D37DF"/>
    <w:rsid w:val="005E4342"/>
    <w:rsid w:val="005E4703"/>
    <w:rsid w:val="005E4FB6"/>
    <w:rsid w:val="005E76D3"/>
    <w:rsid w:val="005F094A"/>
    <w:rsid w:val="005F5991"/>
    <w:rsid w:val="006112D9"/>
    <w:rsid w:val="006415E3"/>
    <w:rsid w:val="0065235D"/>
    <w:rsid w:val="00661A29"/>
    <w:rsid w:val="006A4465"/>
    <w:rsid w:val="006C6F7D"/>
    <w:rsid w:val="006E72F9"/>
    <w:rsid w:val="00751378"/>
    <w:rsid w:val="0075406A"/>
    <w:rsid w:val="007656BC"/>
    <w:rsid w:val="00774306"/>
    <w:rsid w:val="00775437"/>
    <w:rsid w:val="00777478"/>
    <w:rsid w:val="00785C07"/>
    <w:rsid w:val="00795F32"/>
    <w:rsid w:val="007A5E99"/>
    <w:rsid w:val="007B0B56"/>
    <w:rsid w:val="007D2B95"/>
    <w:rsid w:val="007D629F"/>
    <w:rsid w:val="008057A2"/>
    <w:rsid w:val="00817D05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8D714C"/>
    <w:rsid w:val="008F4095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C74E2"/>
    <w:rsid w:val="00AD055C"/>
    <w:rsid w:val="00AE60E8"/>
    <w:rsid w:val="00AF1D29"/>
    <w:rsid w:val="00AF6107"/>
    <w:rsid w:val="00B008C7"/>
    <w:rsid w:val="00B02ABF"/>
    <w:rsid w:val="00B40F31"/>
    <w:rsid w:val="00B61571"/>
    <w:rsid w:val="00B63F5D"/>
    <w:rsid w:val="00B675A2"/>
    <w:rsid w:val="00B67CF5"/>
    <w:rsid w:val="00B73144"/>
    <w:rsid w:val="00B838F5"/>
    <w:rsid w:val="00B85227"/>
    <w:rsid w:val="00BA0504"/>
    <w:rsid w:val="00BD4F1E"/>
    <w:rsid w:val="00BF69F9"/>
    <w:rsid w:val="00C21F9F"/>
    <w:rsid w:val="00C270C7"/>
    <w:rsid w:val="00C40738"/>
    <w:rsid w:val="00C45291"/>
    <w:rsid w:val="00C47179"/>
    <w:rsid w:val="00C7137D"/>
    <w:rsid w:val="00C9199E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D5400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F4294"/>
    <w:rsid w:val="00F01951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5426F2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9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7</cp:revision>
  <cp:lastPrinted>2013-05-17T22:23:00Z</cp:lastPrinted>
  <dcterms:created xsi:type="dcterms:W3CDTF">2017-07-16T04:36:00Z</dcterms:created>
  <dcterms:modified xsi:type="dcterms:W3CDTF">2017-09-07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